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1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	For                                 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determine DTFT and investigate its periodicity. Also plot its magnitude and phase parts.</a:t>
            </a: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</a:t>
            </a:r>
          </a:p>
          <a:p>
            <a:pPr marL="457200" indent="-457200">
              <a:buAutoNum type="arabicPeriod" startAt="2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determine DTFT and investigate its conjugate symmetry property. Also plot its magnitude and phase parts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1676400"/>
          <a:ext cx="6019800" cy="609600"/>
        </p:xfrm>
        <a:graphic>
          <a:graphicData uri="http://schemas.openxmlformats.org/presentationml/2006/ole">
            <p:oleObj spid="_x0000_s1026" name="Equation" r:id="rId3" imgW="22730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38338" y="4038600"/>
          <a:ext cx="5649912" cy="609600"/>
        </p:xfrm>
        <a:graphic>
          <a:graphicData uri="http://schemas.openxmlformats.org/presentationml/2006/ole">
            <p:oleObj spid="_x0000_s1027" name="Equation" r:id="rId4" imgW="17143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buAutoNum type="arabicPeriod" startAt="3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two random sequences 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n) and 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n) which are uniformly distributed between [0, 1] over 0≤n ≤ 10. Verify the linearity property of DTFT and plot the necessary waveforms.</a:t>
            </a:r>
          </a:p>
          <a:p>
            <a:pPr marL="457200" indent="-457200" algn="just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3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or   </a:t>
            </a:r>
          </a:p>
          <a:p>
            <a:pPr marL="457200" indent="-457200" algn="just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3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determine DTFT and plot its magnitude and phase      </a:t>
            </a: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				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429000"/>
          <a:ext cx="3048000" cy="1143000"/>
        </p:xfrm>
        <a:graphic>
          <a:graphicData uri="http://schemas.openxmlformats.org/presentationml/2006/ole">
            <p:oleObj spid="_x0000_s14338" name="Equation" r:id="rId3" imgW="13842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 Compute 4-point DFT of x(n) defined in Q. 4, plot the magnitude and phase. 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6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mpute 8-point DFT of x(n) defined in Q. 4, plot the magnitude and phase. Write your inference from this question</a:t>
            </a:r>
          </a:p>
          <a:p>
            <a:pPr marL="457200" indent="-457200" algn="just">
              <a:buAutoNum type="arabicPeriod" startAt="6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6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mpute 16-point DFT of x(n) defined in Q. 4, plot the magnitude and phase. Write your inference from this questio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pPr marL="514350" indent="-514350" algn="just">
              <a:buAutoNum type="arabicPeriod" startAt="8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</a:t>
            </a:r>
          </a:p>
          <a:p>
            <a:pPr marL="514350" indent="-514350" algn="just">
              <a:buAutoNum type="arabicPeriod" startAt="8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8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Determine DFT, plot the magnitude and phase with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,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0 and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,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2. Here T=1/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time period of one cycle of the sinusoid,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initial phase of the signal. </a:t>
            </a:r>
          </a:p>
          <a:p>
            <a:pPr marL="514350" indent="-51435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9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enerate                                                            </a:t>
            </a:r>
          </a:p>
          <a:p>
            <a:pPr marL="514350" indent="-51435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for 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, 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,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3,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5,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6, and 0≤t ≤(2/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-(1/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 Plo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and magnitude, phase response of DFT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suitable sampling frequency.    </a:t>
            </a:r>
          </a:p>
          <a:p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209800" y="1524000"/>
          <a:ext cx="3886200" cy="914400"/>
        </p:xfrm>
        <a:graphic>
          <a:graphicData uri="http://schemas.openxmlformats.org/presentationml/2006/ole">
            <p:oleObj spid="_x0000_s16386" name="Equation" r:id="rId3" imgW="220968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09800" y="4038600"/>
          <a:ext cx="5029200" cy="533400"/>
        </p:xfrm>
        <a:graphic>
          <a:graphicData uri="http://schemas.openxmlformats.org/presentationml/2006/ole">
            <p:oleObj spid="_x0000_s16387" name="Equation" r:id="rId4" imgW="2197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120</Words>
  <Application>Microsoft Office PowerPoint</Application>
  <PresentationFormat>On-screen Show (4:3)</PresentationFormat>
  <Paragraphs>31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Equation</vt:lpstr>
      <vt:lpstr>MathType 5.0 Equation</vt:lpstr>
      <vt:lpstr>MATLAB EXERCISES</vt:lpstr>
      <vt:lpstr>MATLAB EXERCISES</vt:lpstr>
      <vt:lpstr>MATLAB EXERCISES</vt:lpstr>
      <vt:lpstr>MATLAB EXERCIS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inivasulu</dc:creator>
  <cp:lastModifiedBy>Srinivasulu</cp:lastModifiedBy>
  <cp:revision>21</cp:revision>
  <dcterms:created xsi:type="dcterms:W3CDTF">2006-08-16T00:00:00Z</dcterms:created>
  <dcterms:modified xsi:type="dcterms:W3CDTF">2018-02-27T04:31:33Z</dcterms:modified>
</cp:coreProperties>
</file>